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9D1322" w:rsidRPr="00F46046" w:rsidRDefault="009D1322" w:rsidP="009D1322">
      <w:pPr>
        <w:autoSpaceDE w:val="0"/>
        <w:autoSpaceDN w:val="0"/>
        <w:adjustRightInd w:val="0"/>
        <w:spacing w:after="30" w:line="276" w:lineRule="auto"/>
        <w:jc w:val="center"/>
        <w:rPr>
          <w:rFonts w:ascii="Sue Ellen Francisco" w:hAnsi="Sue Ellen Francisco" w:cs="Sue Ellen Francisco"/>
          <w:bCs/>
          <w:color w:val="000000"/>
          <w:sz w:val="48"/>
          <w:szCs w:val="60"/>
        </w:rPr>
      </w:pPr>
      <w:r w:rsidRPr="00F46046">
        <w:rPr>
          <w:rFonts w:ascii="Sue Ellen Francisco" w:hAnsi="Sue Ellen Francisco" w:cs="Sue Ellen Francisco"/>
          <w:bCs/>
          <w:color w:val="000000"/>
          <w:sz w:val="48"/>
          <w:szCs w:val="60"/>
        </w:rPr>
        <w:t xml:space="preserve">*Can be used to solve </w:t>
      </w:r>
      <w:r w:rsidR="00F46046" w:rsidRPr="00F46046">
        <w:rPr>
          <w:rFonts w:ascii="Sue Ellen Francisco" w:hAnsi="Sue Ellen Francisco" w:cs="Sue Ellen Francisco"/>
          <w:bCs/>
          <w:color w:val="000000"/>
          <w:sz w:val="48"/>
          <w:szCs w:val="60"/>
        </w:rPr>
        <w:t>__________________</w:t>
      </w:r>
      <w:r w:rsidRPr="00F46046">
        <w:rPr>
          <w:rFonts w:ascii="Sue Ellen Francisco" w:hAnsi="Sue Ellen Francisco" w:cs="Sue Ellen Francisco"/>
          <w:bCs/>
          <w:color w:val="000000"/>
          <w:sz w:val="48"/>
          <w:szCs w:val="60"/>
        </w:rPr>
        <w:t xml:space="preserve"> quadratic equation.</w:t>
      </w:r>
    </w:p>
    <w:p w:rsidR="00F46046" w:rsidRPr="00F46046" w:rsidRDefault="00F46046" w:rsidP="009D1322">
      <w:pPr>
        <w:jc w:val="center"/>
        <w:rPr>
          <w:rFonts w:ascii="KG Drops of Jupiter" w:hAnsi="KG Drops of Jupiter"/>
          <w:b/>
          <w:sz w:val="2"/>
          <w:szCs w:val="60"/>
        </w:rPr>
      </w:pPr>
    </w:p>
    <w:p w:rsidR="009D1322" w:rsidRPr="00F46046" w:rsidRDefault="009D1322" w:rsidP="009D1322">
      <w:pPr>
        <w:jc w:val="center"/>
        <w:rPr>
          <w:rFonts w:ascii="KG Drops of Jupiter" w:hAnsi="KG Drops of Jupiter"/>
          <w:b/>
          <w:sz w:val="32"/>
          <w:szCs w:val="60"/>
        </w:rPr>
      </w:pPr>
      <w:r w:rsidRPr="00F46046">
        <w:rPr>
          <w:rFonts w:ascii="KG Drops of Jupiter" w:hAnsi="KG Drops of Jupiter"/>
          <w:b/>
          <w:sz w:val="32"/>
          <w:szCs w:val="60"/>
        </w:rPr>
        <w:t>How to Organize Your CTS Work</w:t>
      </w:r>
    </w:p>
    <w:p w:rsidR="009D1322" w:rsidRPr="00F46046" w:rsidRDefault="009D1322" w:rsidP="009D1322">
      <w:pPr>
        <w:rPr>
          <w:rFonts w:ascii="KG Drops of Jupiter" w:hAnsi="KG Drops of Jupiter" w:cs="Arial"/>
          <w:szCs w:val="60"/>
        </w:rPr>
      </w:pPr>
      <w:r w:rsidRPr="00F46046">
        <w:rPr>
          <w:rFonts w:ascii="KG Drops of Jupiter" w:hAnsi="KG Drops of Jupiter" w:cs="Arial"/>
          <w:b/>
          <w:szCs w:val="60"/>
        </w:rPr>
        <w:t>1)</w:t>
      </w:r>
      <w:r w:rsidRPr="00F46046">
        <w:rPr>
          <w:rFonts w:ascii="KG Drops of Jupiter" w:hAnsi="KG Drops of Jupiter" w:cs="Arial"/>
          <w:szCs w:val="60"/>
        </w:rPr>
        <w:t xml:space="preserve">  Get equation in form </w:t>
      </w:r>
      <m:oMath>
        <m:sSup>
          <m:sSupPr>
            <m:ctrlPr>
              <w:rPr>
                <w:rFonts w:ascii="Cambria Math" w:hAnsi="Cambria Math" w:cs="Arial"/>
                <w:i/>
                <w:szCs w:val="60"/>
              </w:rPr>
            </m:ctrlPr>
          </m:sSupPr>
          <m:e>
            <m:r>
              <w:rPr>
                <w:rFonts w:ascii="Cambria Math" w:hAnsi="Cambria Math" w:cs="Arial"/>
                <w:szCs w:val="60"/>
              </w:rPr>
              <m:t>x</m:t>
            </m:r>
          </m:e>
          <m:sup>
            <m:r>
              <w:rPr>
                <w:rFonts w:ascii="Cambria Math" w:hAnsi="Cambria Math" w:cs="Arial"/>
                <w:szCs w:val="60"/>
              </w:rPr>
              <m:t>2</m:t>
            </m:r>
          </m:sup>
        </m:sSup>
        <m:r>
          <w:rPr>
            <w:rFonts w:ascii="Cambria Math" w:hAnsi="Cambria Math" w:cs="Arial"/>
            <w:szCs w:val="60"/>
          </w:rPr>
          <m:t>+bx=everything else</m:t>
        </m:r>
      </m:oMath>
      <w:r w:rsidRPr="00F46046">
        <w:rPr>
          <w:rFonts w:ascii="KG Drops of Jupiter" w:hAnsi="KG Drops of Jupiter" w:cs="Arial"/>
          <w:szCs w:val="60"/>
        </w:rPr>
        <w:tab/>
      </w:r>
      <w:r w:rsidRPr="00F46046">
        <w:rPr>
          <w:rFonts w:ascii="KG Drops of Jupiter" w:hAnsi="KG Drops of Jupiter" w:cs="Arial"/>
          <w:szCs w:val="60"/>
        </w:rPr>
        <w:tab/>
      </w:r>
    </w:p>
    <w:p w:rsidR="009D1322" w:rsidRPr="00F46046" w:rsidRDefault="009D1322" w:rsidP="009D1322">
      <w:pPr>
        <w:jc w:val="center"/>
        <w:rPr>
          <w:rFonts w:ascii="KG Drops of Jupiter" w:hAnsi="KG Drops of Jupiter" w:cs="Arial"/>
          <w:b/>
          <w:szCs w:val="60"/>
        </w:rPr>
      </w:pPr>
      <w:r w:rsidRPr="00F46046">
        <w:rPr>
          <w:rFonts w:ascii="KG Drops of Jupiter" w:hAnsi="KG Drops of Jupiter" w:cs="Arial"/>
          <w:b/>
          <w:szCs w:val="60"/>
        </w:rPr>
        <w:t>*Your leading coefficient MUST by equal to 1. If it is not, divide ALL of the terms by the leading coefficient.</w:t>
      </w:r>
    </w:p>
    <w:p w:rsidR="009D1322" w:rsidRPr="00F46046" w:rsidRDefault="009D1322" w:rsidP="009D1322">
      <w:pPr>
        <w:ind w:left="4320" w:hanging="4320"/>
        <w:rPr>
          <w:rFonts w:ascii="KG Drops of Jupiter" w:hAnsi="KG Drops of Jupiter" w:cs="Arial"/>
          <w:sz w:val="14"/>
          <w:szCs w:val="60"/>
        </w:rPr>
      </w:pPr>
      <w:r w:rsidRPr="00F46046">
        <w:rPr>
          <w:rFonts w:ascii="KG Drops of Jupiter" w:hAnsi="KG Drops of Jupiter" w:cs="Arial"/>
          <w:b/>
          <w:szCs w:val="60"/>
        </w:rPr>
        <w:t>2)</w:t>
      </w:r>
      <w:r w:rsidRPr="00F46046">
        <w:rPr>
          <w:rFonts w:ascii="KG Drops of Jupiter" w:hAnsi="KG Drops of Jupiter" w:cs="Arial"/>
          <w:szCs w:val="60"/>
        </w:rPr>
        <w:t xml:space="preserve">  In left margin</w:t>
      </w:r>
      <w:r w:rsidRPr="00F46046">
        <w:rPr>
          <w:rFonts w:ascii="KG Drops of Jupiter" w:hAnsi="KG Drops of Jupiter" w:cs="Arial"/>
          <w:sz w:val="14"/>
          <w:szCs w:val="60"/>
        </w:rPr>
        <w:tab/>
      </w:r>
    </w:p>
    <w:p w:rsidR="009D1322" w:rsidRPr="00F46046" w:rsidRDefault="009D1322" w:rsidP="009D1322">
      <w:pPr>
        <w:rPr>
          <w:rFonts w:ascii="KG Drops of Jupiter" w:hAnsi="KG Drops of Jupiter" w:cs="Arial"/>
          <w:sz w:val="14"/>
          <w:szCs w:val="60"/>
        </w:rPr>
      </w:pPr>
      <w:r w:rsidRPr="00F46046">
        <w:rPr>
          <w:rFonts w:ascii="KG Drops of Jupiter" w:hAnsi="KG Drops of Jupiter" w:cs="Arial"/>
          <w:noProof/>
          <w:sz w:val="14"/>
          <w:szCs w:val="60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1854C2D1" wp14:editId="06C27836">
                <wp:simplePos x="0" y="0"/>
                <wp:positionH relativeFrom="column">
                  <wp:posOffset>609600</wp:posOffset>
                </wp:positionH>
                <wp:positionV relativeFrom="paragraph">
                  <wp:posOffset>38100</wp:posOffset>
                </wp:positionV>
                <wp:extent cx="685800" cy="677545"/>
                <wp:effectExtent l="0" t="0" r="19050" b="27305"/>
                <wp:wrapNone/>
                <wp:docPr id="21" name="Rectangle 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85800" cy="67754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19050" cap="rnd">
                          <a:solidFill>
                            <a:srgbClr val="000000"/>
                          </a:solidFill>
                          <a:prstDash val="sysDot"/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057CA24B" id="Rectangle 21" o:spid="_x0000_s1026" style="position:absolute;margin-left:48pt;margin-top:3pt;width:54pt;height:53.3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" strokeweight="1.5pt">
                <v:stroke dashstyle="1 1" endcap="round"/>
              </v:rect>
            </w:pict>
          </mc:Fallback>
        </mc:AlternateContent>
      </w:r>
      <w:r w:rsidRPr="00F46046">
        <w:rPr>
          <w:rFonts w:ascii="KG Drops of Jupiter" w:hAnsi="KG Drops of Jupiter" w:cs="Arial"/>
          <w:sz w:val="14"/>
          <w:szCs w:val="60"/>
        </w:rPr>
        <w:tab/>
      </w:r>
      <w:r w:rsidRPr="00F46046">
        <w:rPr>
          <w:rFonts w:ascii="KG Drops of Jupiter" w:hAnsi="KG Drops of Jupiter" w:cs="Arial"/>
          <w:sz w:val="14"/>
          <w:szCs w:val="60"/>
        </w:rPr>
        <w:tab/>
      </w:r>
      <w:r w:rsidRPr="00F46046">
        <w:rPr>
          <w:rFonts w:ascii="KG Drops of Jupiter" w:hAnsi="KG Drops of Jupiter" w:cs="Arial"/>
          <w:sz w:val="14"/>
          <w:szCs w:val="60"/>
        </w:rPr>
        <w:tab/>
      </w:r>
      <w:r w:rsidRPr="00F46046">
        <w:rPr>
          <w:rFonts w:ascii="KG Drops of Jupiter" w:hAnsi="KG Drops of Jupiter" w:cs="Arial"/>
          <w:sz w:val="14"/>
          <w:szCs w:val="60"/>
        </w:rPr>
        <w:tab/>
      </w:r>
      <w:r w:rsidRPr="00F46046">
        <w:rPr>
          <w:rFonts w:ascii="KG Drops of Jupiter" w:hAnsi="KG Drops of Jupiter" w:cs="Arial"/>
          <w:sz w:val="14"/>
          <w:szCs w:val="60"/>
        </w:rPr>
        <w:tab/>
      </w:r>
    </w:p>
    <w:p w:rsidR="009D1322" w:rsidRPr="00F46046" w:rsidRDefault="009D1322" w:rsidP="009D1322">
      <w:pPr>
        <w:ind w:left="3600" w:hanging="3135"/>
        <w:rPr>
          <w:rFonts w:ascii="KG Drops of Jupiter" w:hAnsi="KG Drops of Jupiter" w:cs="Arial"/>
          <w:sz w:val="20"/>
          <w:szCs w:val="60"/>
        </w:rPr>
      </w:pPr>
      <w:r w:rsidRPr="00F46046">
        <w:rPr>
          <w:rFonts w:ascii="KG Drops of Jupiter" w:hAnsi="KG Drops of Jupiter" w:cs="Arial"/>
          <w:position w:val="-6"/>
          <w:sz w:val="14"/>
          <w:szCs w:val="60"/>
        </w:rPr>
        <w:object w:dxaOrig="4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.6pt;height:15.6pt" o:ole="">
            <v:imagedata r:id="rId4" o:title=""/>
          </v:shape>
          <o:OLEObject Type="Embed" ProgID="Equation.DSMT4" ShapeID="_x0000_i1025" DrawAspect="Content" ObjectID="_1533729218" r:id="rId5"/>
        </w:object>
      </w:r>
      <w:r w:rsidRPr="00F46046">
        <w:rPr>
          <w:rFonts w:ascii="KG Drops of Jupiter" w:hAnsi="KG Drops of Jupiter" w:cs="Arial"/>
          <w:sz w:val="14"/>
          <w:szCs w:val="60"/>
        </w:rPr>
        <w:t xml:space="preserve"> </w:t>
      </w:r>
      <w:r w:rsidRPr="00F46046">
        <w:rPr>
          <w:rFonts w:ascii="KG Drops of Jupiter" w:hAnsi="KG Drops of Jupiter" w:cs="Arial"/>
          <w:sz w:val="14"/>
          <w:szCs w:val="60"/>
        </w:rPr>
        <w:tab/>
      </w:r>
      <w:r w:rsidRPr="00F46046">
        <w:rPr>
          <w:rFonts w:ascii="KG Drops of Jupiter" w:hAnsi="KG Drops of Jupiter" w:cs="Arial"/>
          <w:b/>
          <w:szCs w:val="60"/>
        </w:rPr>
        <w:t xml:space="preserve">3)  </w:t>
      </w:r>
      <w:r w:rsidRPr="00F46046">
        <w:rPr>
          <w:rFonts w:ascii="KG Drops of Jupiter" w:hAnsi="KG Drops of Jupiter" w:cs="Arial"/>
          <w:szCs w:val="60"/>
        </w:rPr>
        <w:t xml:space="preserve">Lay out your work to prepare to “add-in” the “complete the square” term. </w:t>
      </w:r>
    </w:p>
    <w:p w:rsidR="009D1322" w:rsidRPr="00F46046" w:rsidRDefault="009D1322" w:rsidP="009D1322">
      <w:pPr>
        <w:rPr>
          <w:rFonts w:ascii="KG Drops of Jupiter" w:hAnsi="KG Drops of Jupiter" w:cs="Arial"/>
          <w:sz w:val="14"/>
          <w:szCs w:val="60"/>
        </w:rPr>
      </w:pPr>
      <w:r w:rsidRPr="00F46046">
        <w:rPr>
          <w:rFonts w:ascii="KG Drops of Jupiter" w:hAnsi="KG Drops of Jupiter" w:cs="Arial"/>
          <w:noProof/>
          <w:sz w:val="14"/>
          <w:szCs w:val="60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6D8A7081" wp14:editId="730AEA3D">
                <wp:simplePos x="0" y="0"/>
                <wp:positionH relativeFrom="column">
                  <wp:posOffset>5755005</wp:posOffset>
                </wp:positionH>
                <wp:positionV relativeFrom="paragraph">
                  <wp:posOffset>103505</wp:posOffset>
                </wp:positionV>
                <wp:extent cx="685800" cy="677545"/>
                <wp:effectExtent l="0" t="0" r="19050" b="27305"/>
                <wp:wrapNone/>
                <wp:docPr id="23" name="Rectangle 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85800" cy="67754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1905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0E790EEE" id="Rectangle 23" o:spid="_x0000_s1026" style="position:absolute;margin-left:453.15pt;margin-top:8.15pt;width:54pt;height:53.3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" strokeweight="1.5pt"/>
            </w:pict>
          </mc:Fallback>
        </mc:AlternateContent>
      </w:r>
      <w:r w:rsidRPr="00F46046">
        <w:rPr>
          <w:rFonts w:ascii="KG Drops of Jupiter" w:hAnsi="KG Drops of Jupiter" w:cs="Arial"/>
          <w:noProof/>
          <w:sz w:val="14"/>
          <w:szCs w:val="60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04C91D3A" wp14:editId="3272DF50">
                <wp:simplePos x="0" y="0"/>
                <wp:positionH relativeFrom="column">
                  <wp:posOffset>3419475</wp:posOffset>
                </wp:positionH>
                <wp:positionV relativeFrom="paragraph">
                  <wp:posOffset>103505</wp:posOffset>
                </wp:positionV>
                <wp:extent cx="685800" cy="677545"/>
                <wp:effectExtent l="0" t="0" r="19050" b="27305"/>
                <wp:wrapNone/>
                <wp:docPr id="22" name="Rectangle 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85800" cy="67754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1905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00A2F11F" id="Rectangle 22" o:spid="_x0000_s1026" style="position:absolute;margin-left:269.25pt;margin-top:8.15pt;width:54pt;height:53.35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" strokeweight="1.5pt"/>
            </w:pict>
          </mc:Fallback>
        </mc:AlternateContent>
      </w:r>
    </w:p>
    <w:p w:rsidR="009D1322" w:rsidRPr="00F46046" w:rsidRDefault="009D1322" w:rsidP="009D1322">
      <w:pPr>
        <w:rPr>
          <w:rFonts w:ascii="KG Drops of Jupiter" w:hAnsi="KG Drops of Jupiter" w:cs="Arial"/>
          <w:sz w:val="14"/>
          <w:szCs w:val="60"/>
        </w:rPr>
      </w:pPr>
      <w:r w:rsidRPr="00F46046">
        <w:rPr>
          <w:rFonts w:ascii="KG Drops of Jupiter" w:hAnsi="KG Drops of Jupiter" w:cs="Arial"/>
          <w:noProof/>
          <w:sz w:val="14"/>
          <w:szCs w:val="60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7BEDBE1A" wp14:editId="6AA2D491">
                <wp:simplePos x="0" y="0"/>
                <wp:positionH relativeFrom="column">
                  <wp:posOffset>609600</wp:posOffset>
                </wp:positionH>
                <wp:positionV relativeFrom="paragraph">
                  <wp:posOffset>105410</wp:posOffset>
                </wp:positionV>
                <wp:extent cx="685800" cy="677545"/>
                <wp:effectExtent l="9525" t="13335" r="9525" b="13970"/>
                <wp:wrapNone/>
                <wp:docPr id="24" name="Rectangle 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85800" cy="67754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19050" cap="rnd">
                          <a:solidFill>
                            <a:srgbClr val="000000"/>
                          </a:solidFill>
                          <a:prstDash val="sysDot"/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0E77A539" id="Rectangle 24" o:spid="_x0000_s1026" style="position:absolute;margin-left:48pt;margin-top:8.3pt;width:54pt;height:53.3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" strokeweight="1.5pt">
                <v:stroke dashstyle="1 1" endcap="round"/>
              </v:rect>
            </w:pict>
          </mc:Fallback>
        </mc:AlternateContent>
      </w:r>
      <w:r w:rsidRPr="00F46046">
        <w:rPr>
          <w:rFonts w:ascii="KG Drops of Jupiter" w:hAnsi="KG Drops of Jupiter" w:cs="Arial"/>
          <w:sz w:val="14"/>
          <w:szCs w:val="60"/>
        </w:rPr>
        <w:tab/>
      </w:r>
      <w:r w:rsidRPr="00F46046">
        <w:rPr>
          <w:rFonts w:ascii="KG Drops of Jupiter" w:hAnsi="KG Drops of Jupiter" w:cs="Arial"/>
          <w:sz w:val="14"/>
          <w:szCs w:val="60"/>
        </w:rPr>
        <w:tab/>
      </w:r>
      <w:r w:rsidRPr="00F46046">
        <w:rPr>
          <w:rFonts w:ascii="KG Drops of Jupiter" w:hAnsi="KG Drops of Jupiter" w:cs="Arial"/>
          <w:sz w:val="14"/>
          <w:szCs w:val="60"/>
        </w:rPr>
        <w:tab/>
      </w:r>
      <w:r w:rsidRPr="00F46046">
        <w:rPr>
          <w:rFonts w:ascii="KG Drops of Jupiter" w:hAnsi="KG Drops of Jupiter" w:cs="Arial"/>
          <w:sz w:val="14"/>
          <w:szCs w:val="60"/>
        </w:rPr>
        <w:tab/>
        <w:t xml:space="preserve">          </w:t>
      </w:r>
      <w:r w:rsidRPr="00F46046">
        <w:rPr>
          <w:rFonts w:ascii="KG Drops of Jupiter" w:hAnsi="KG Drops of Jupiter" w:cs="Arial"/>
          <w:sz w:val="14"/>
          <w:szCs w:val="60"/>
        </w:rPr>
        <w:tab/>
      </w:r>
      <w:r w:rsidRPr="00F46046">
        <w:rPr>
          <w:rFonts w:ascii="KG Drops of Jupiter" w:hAnsi="KG Drops of Jupiter" w:cs="Arial"/>
          <w:position w:val="-6"/>
          <w:sz w:val="14"/>
          <w:szCs w:val="60"/>
        </w:rPr>
        <w:object w:dxaOrig="1080" w:dyaOrig="360">
          <v:shape id="_x0000_i1026" type="#_x0000_t75" style="width:54pt;height:18pt" o:ole="">
            <v:imagedata r:id="rId6" o:title=""/>
          </v:shape>
          <o:OLEObject Type="Embed" ProgID="Equation.DSMT4" ShapeID="_x0000_i1026" DrawAspect="Content" ObjectID="_1533729219" r:id="rId7"/>
        </w:object>
      </w:r>
      <w:r w:rsidRPr="00F46046">
        <w:rPr>
          <w:rFonts w:ascii="KG Drops of Jupiter" w:hAnsi="KG Drops of Jupiter" w:cs="Arial"/>
          <w:sz w:val="14"/>
          <w:szCs w:val="60"/>
        </w:rPr>
        <w:tab/>
      </w:r>
      <w:r w:rsidRPr="00F46046">
        <w:rPr>
          <w:rFonts w:ascii="KG Drops of Jupiter" w:hAnsi="KG Drops of Jupiter" w:cs="Arial"/>
          <w:sz w:val="14"/>
          <w:szCs w:val="60"/>
        </w:rPr>
        <w:tab/>
        <w:t xml:space="preserve"> </w:t>
      </w:r>
      <w:r w:rsidRPr="00F46046">
        <w:rPr>
          <w:rFonts w:ascii="KG Drops of Jupiter" w:hAnsi="KG Drops of Jupiter"/>
          <w:sz w:val="14"/>
          <w:szCs w:val="60"/>
        </w:rPr>
        <w:t>= everything else +</w:t>
      </w:r>
      <w:r w:rsidRPr="00F46046">
        <w:rPr>
          <w:rFonts w:ascii="KG Drops of Jupiter" w:hAnsi="KG Drops of Jupiter"/>
          <w:sz w:val="14"/>
          <w:szCs w:val="60"/>
        </w:rPr>
        <w:tab/>
      </w:r>
    </w:p>
    <w:p w:rsidR="009D1322" w:rsidRPr="00F46046" w:rsidRDefault="009D1322" w:rsidP="009D1322">
      <w:pPr>
        <w:rPr>
          <w:rFonts w:ascii="KG Drops of Jupiter" w:hAnsi="KG Drops of Jupiter" w:cs="Arial"/>
          <w:sz w:val="14"/>
          <w:szCs w:val="60"/>
        </w:rPr>
      </w:pPr>
      <w:r w:rsidRPr="00F46046">
        <w:rPr>
          <w:rFonts w:ascii="KG Drops of Jupiter" w:hAnsi="KG Drops of Jupiter"/>
          <w:noProof/>
          <w:sz w:val="14"/>
          <w:szCs w:val="60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03C1B8E3" wp14:editId="39DE99C2">
                <wp:simplePos x="0" y="0"/>
                <wp:positionH relativeFrom="column">
                  <wp:posOffset>4175760</wp:posOffset>
                </wp:positionH>
                <wp:positionV relativeFrom="paragraph">
                  <wp:posOffset>385445</wp:posOffset>
                </wp:positionV>
                <wp:extent cx="1600200" cy="533400"/>
                <wp:effectExtent l="0" t="0" r="0" b="0"/>
                <wp:wrapSquare wrapText="bothSides"/>
                <wp:docPr id="15" name="WordArt 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 noChangeShapeType="1" noTextEdit="1"/>
                      </wps:cNvSpPr>
                      <wps:spPr bwMode="auto">
                        <a:xfrm>
                          <a:off x="0" y="0"/>
                          <a:ext cx="1600200" cy="533400"/>
                        </a:xfrm>
                        <a:prstGeom prst="rect">
                          <a:avLst/>
                        </a:prstGeom>
                        <a:extLs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9D1322" w:rsidRPr="001A0BCF" w:rsidRDefault="009D1322" w:rsidP="009D1322">
                            <w:pPr>
                              <w:pStyle w:val="NormalWeb"/>
                              <w:spacing w:before="0" w:beforeAutospacing="0" w:after="0" w:afterAutospacing="0"/>
                              <w:jc w:val="center"/>
                              <w:rPr>
                                <w:sz w:val="16"/>
                              </w:rPr>
                            </w:pPr>
                            <w:proofErr w:type="gramStart"/>
                            <w:r w:rsidRPr="001A0BCF">
                              <w:rPr>
                                <w:rFonts w:ascii="Arial" w:hAnsi="Arial" w:cs="Arial"/>
                                <w:color w:val="000000"/>
                                <w:sz w:val="44"/>
                                <w:szCs w:val="72"/>
                                <w14:textOutline w14:w="9525" w14:cap="flat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round/>
                                </w14:textOutline>
                              </w:rPr>
                              <w:t>identical</w:t>
                            </w:r>
                            <w:proofErr w:type="gramEnd"/>
                          </w:p>
                        </w:txbxContent>
                      </wps:txbx>
                      <wps:bodyPr wrap="square" numCol="1" fromWordArt="1">
                        <a:prstTxWarp prst="textWave1">
                          <a:avLst>
                            <a:gd name="adj1" fmla="val 13005"/>
                            <a:gd name="adj2" fmla="val 0"/>
                          </a:avLst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03C1B8E3" id="_x0000_t202" coordsize="21600,21600" o:spt="202" path="m,l,21600r21600,l21600,xe">
                <v:stroke joinstyle="miter"/>
                <v:path gradientshapeok="t" o:connecttype="rect"/>
              </v:shapetype>
              <v:shape id="WordArt 18" o:spid="_x0000_s1026" type="#_x0000_t202" style="position:absolute;margin-left:328.8pt;margin-top:30.35pt;width:126pt;height:42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" filled="f" stroked="f">
                <o:lock v:ext="edit" shapetype="t"/>
                <v:textbox>
                  <w:txbxContent>
                    <w:p w:rsidR="009D1322" w:rsidRPr="001A0BCF" w:rsidRDefault="009D1322" w:rsidP="009D1322">
                      <w:pPr>
                        <w:pStyle w:val="NormalWeb"/>
                        <w:spacing w:before="0" w:beforeAutospacing="0" w:after="0" w:afterAutospacing="0"/>
                        <w:jc w:val="center"/>
                        <w:rPr>
                          <w:sz w:val="16"/>
                        </w:rPr>
                      </w:pPr>
                      <w:proofErr w:type="gramStart"/>
                      <w:r w:rsidRPr="001A0BCF">
                        <w:rPr>
                          <w:rFonts w:ascii="Arial" w:hAnsi="Arial" w:cs="Arial"/>
                          <w:color w:val="000000"/>
                          <w:sz w:val="44"/>
                          <w:szCs w:val="72"/>
                          <w14:textOutline w14:w="9525" w14:cap="flat" w14:cmpd="sng" w14:algn="ctr">
                            <w14:solidFill>
                              <w14:srgbClr w14:val="000000"/>
                            </w14:solidFill>
                            <w14:prstDash w14:val="solid"/>
                            <w14:round/>
                          </w14:textOutline>
                        </w:rPr>
                        <w:t>identical</w:t>
                      </w:r>
                      <w:proofErr w:type="gramEnd"/>
                    </w:p>
                  </w:txbxContent>
                </v:textbox>
                <w10:wrap type="square"/>
              </v:shape>
            </w:pict>
          </mc:Fallback>
        </mc:AlternateContent>
      </w:r>
      <w:r w:rsidRPr="00F46046">
        <w:rPr>
          <w:rFonts w:ascii="KG Drops of Jupiter" w:hAnsi="KG Drops of Jupiter" w:cs="Arial"/>
          <w:noProof/>
          <w:sz w:val="14"/>
          <w:szCs w:val="60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2BBD7148" wp14:editId="1DAFADC7">
                <wp:simplePos x="0" y="0"/>
                <wp:positionH relativeFrom="column">
                  <wp:posOffset>3648075</wp:posOffset>
                </wp:positionH>
                <wp:positionV relativeFrom="paragraph">
                  <wp:posOffset>270510</wp:posOffset>
                </wp:positionV>
                <wp:extent cx="457200" cy="342900"/>
                <wp:effectExtent l="19050" t="19050" r="19050" b="19050"/>
                <wp:wrapNone/>
                <wp:docPr id="25" name="Freeform 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 flipH="1">
                          <a:off x="0" y="0"/>
                          <a:ext cx="457200" cy="342900"/>
                        </a:xfrm>
                        <a:custGeom>
                          <a:avLst/>
                          <a:gdLst>
                            <a:gd name="G0" fmla="+- 9257 0 0"/>
                            <a:gd name="G1" fmla="+- 18514 0 0"/>
                            <a:gd name="G2" fmla="+- 7200 0 0"/>
                            <a:gd name="G3" fmla="*/ 9257 1 2"/>
                            <a:gd name="G4" fmla="+- G3 10800 0"/>
                            <a:gd name="G5" fmla="+- 21600 9257 18514"/>
                            <a:gd name="G6" fmla="+- 18514 7200 0"/>
                            <a:gd name="G7" fmla="*/ G6 1 2"/>
                            <a:gd name="G8" fmla="*/ 18514 2 1"/>
                            <a:gd name="G9" fmla="+- G8 0 21600"/>
                            <a:gd name="G10" fmla="*/ 21600 G0 G1"/>
                            <a:gd name="G11" fmla="*/ 21600 G4 G1"/>
                            <a:gd name="G12" fmla="*/ 21600 G5 G1"/>
                            <a:gd name="G13" fmla="*/ 21600 G7 G1"/>
                            <a:gd name="G14" fmla="*/ 18514 1 2"/>
                            <a:gd name="G15" fmla="+- G5 0 G4"/>
                            <a:gd name="G16" fmla="+- G0 0 G4"/>
                            <a:gd name="G17" fmla="*/ G2 G15 G16"/>
                            <a:gd name="T0" fmla="*/ 15429 w 21600"/>
                            <a:gd name="T1" fmla="*/ 0 h 21600"/>
                            <a:gd name="T2" fmla="*/ 9257 w 21600"/>
                            <a:gd name="T3" fmla="*/ 7200 h 21600"/>
                            <a:gd name="T4" fmla="*/ 0 w 21600"/>
                            <a:gd name="T5" fmla="*/ 18001 h 21600"/>
                            <a:gd name="T6" fmla="*/ 9257 w 21600"/>
                            <a:gd name="T7" fmla="*/ 21600 h 21600"/>
                            <a:gd name="T8" fmla="*/ 18514 w 21600"/>
                            <a:gd name="T9" fmla="*/ 15000 h 21600"/>
                            <a:gd name="T10" fmla="*/ 21600 w 21600"/>
                            <a:gd name="T11" fmla="*/ 7200 h 21600"/>
                            <a:gd name="T12" fmla="*/ 17694720 60000 65536"/>
                            <a:gd name="T13" fmla="*/ 11796480 60000 65536"/>
                            <a:gd name="T14" fmla="*/ 11796480 60000 65536"/>
                            <a:gd name="T15" fmla="*/ 5898240 60000 65536"/>
                            <a:gd name="T16" fmla="*/ 0 60000 65536"/>
                            <a:gd name="T17" fmla="*/ 0 60000 65536"/>
                            <a:gd name="T18" fmla="*/ 0 w 21600"/>
                            <a:gd name="T19" fmla="*/ G12 h 21600"/>
                            <a:gd name="T20" fmla="*/ G1 w 21600"/>
                            <a:gd name="T21" fmla="*/ 21600 h 21600"/>
                          </a:gdLst>
                          <a:ahLst/>
                          <a:cxnLst>
                            <a:cxn ang="T12">
                              <a:pos x="T0" y="T1"/>
                            </a:cxn>
                            <a:cxn ang="T13">
                              <a:pos x="T2" y="T3"/>
                            </a:cxn>
                            <a:cxn ang="T14">
                              <a:pos x="T4" y="T5"/>
                            </a:cxn>
                            <a:cxn ang="T15">
                              <a:pos x="T6" y="T7"/>
                            </a:cxn>
                            <a:cxn ang="T16">
                              <a:pos x="T8" y="T9"/>
                            </a:cxn>
                            <a:cxn ang="T17">
                              <a:pos x="T10" y="T11"/>
                            </a:cxn>
                          </a:cxnLst>
                          <a:rect l="T18" t="T19" r="T20" b="T21"/>
                          <a:pathLst>
                            <a:path w="21600" h="21600">
                              <a:moveTo>
                                <a:pt x="15429" y="0"/>
                              </a:moveTo>
                              <a:lnTo>
                                <a:pt x="9257" y="7200"/>
                              </a:lnTo>
                              <a:lnTo>
                                <a:pt x="12343" y="7200"/>
                              </a:lnTo>
                              <a:lnTo>
                                <a:pt x="12343" y="14400"/>
                              </a:lnTo>
                              <a:lnTo>
                                <a:pt x="0" y="14400"/>
                              </a:lnTo>
                              <a:lnTo>
                                <a:pt x="0" y="21600"/>
                              </a:lnTo>
                              <a:lnTo>
                                <a:pt x="18514" y="21600"/>
                              </a:lnTo>
                              <a:lnTo>
                                <a:pt x="18514" y="7200"/>
                              </a:lnTo>
                              <a:lnTo>
                                <a:pt x="21600" y="7200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A41D13F" id="Freeform 25" o:spid="_x0000_s1026" style="position:absolute;margin-left:287.25pt;margin-top:21.3pt;width:36pt;height:27pt;flip:x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21600,21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" path="m15429,l9257,7200r3086,l12343,14400,,14400r,7200l18514,21600r,-14400l21600,7200,15429,xe">
                <v:stroke joinstyle="miter"/>
                <v:path o:connecttype="custom" o:connectlocs="326581,0;195940,114300;0,285766;195940,342900;391880,238125;457200,114300" o:connectangles="270,180,180,90,0,0" textboxrect="0,14400,18514,21600"/>
              </v:shape>
            </w:pict>
          </mc:Fallback>
        </mc:AlternateContent>
      </w:r>
      <w:r w:rsidRPr="00F46046">
        <w:rPr>
          <w:rFonts w:ascii="KG Drops of Jupiter" w:hAnsi="KG Drops of Jupiter" w:cs="Arial"/>
          <w:noProof/>
          <w:sz w:val="14"/>
          <w:szCs w:val="60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77AA5DDE" wp14:editId="5DDFFECA">
                <wp:simplePos x="0" y="0"/>
                <wp:positionH relativeFrom="column">
                  <wp:posOffset>5734050</wp:posOffset>
                </wp:positionH>
                <wp:positionV relativeFrom="paragraph">
                  <wp:posOffset>270510</wp:posOffset>
                </wp:positionV>
                <wp:extent cx="457200" cy="342900"/>
                <wp:effectExtent l="0" t="19050" r="38100" b="19050"/>
                <wp:wrapNone/>
                <wp:docPr id="26" name="Freeform 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57200" cy="342900"/>
                        </a:xfrm>
                        <a:custGeom>
                          <a:avLst/>
                          <a:gdLst>
                            <a:gd name="G0" fmla="+- 9257 0 0"/>
                            <a:gd name="G1" fmla="+- 18514 0 0"/>
                            <a:gd name="G2" fmla="+- 7200 0 0"/>
                            <a:gd name="G3" fmla="*/ 9257 1 2"/>
                            <a:gd name="G4" fmla="+- G3 10800 0"/>
                            <a:gd name="G5" fmla="+- 21600 9257 18514"/>
                            <a:gd name="G6" fmla="+- 18514 7200 0"/>
                            <a:gd name="G7" fmla="*/ G6 1 2"/>
                            <a:gd name="G8" fmla="*/ 18514 2 1"/>
                            <a:gd name="G9" fmla="+- G8 0 21600"/>
                            <a:gd name="G10" fmla="*/ 21600 G0 G1"/>
                            <a:gd name="G11" fmla="*/ 21600 G4 G1"/>
                            <a:gd name="G12" fmla="*/ 21600 G5 G1"/>
                            <a:gd name="G13" fmla="*/ 21600 G7 G1"/>
                            <a:gd name="G14" fmla="*/ 18514 1 2"/>
                            <a:gd name="G15" fmla="+- G5 0 G4"/>
                            <a:gd name="G16" fmla="+- G0 0 G4"/>
                            <a:gd name="G17" fmla="*/ G2 G15 G16"/>
                            <a:gd name="T0" fmla="*/ 15429 w 21600"/>
                            <a:gd name="T1" fmla="*/ 0 h 21600"/>
                            <a:gd name="T2" fmla="*/ 9257 w 21600"/>
                            <a:gd name="T3" fmla="*/ 7200 h 21600"/>
                            <a:gd name="T4" fmla="*/ 0 w 21600"/>
                            <a:gd name="T5" fmla="*/ 18001 h 21600"/>
                            <a:gd name="T6" fmla="*/ 9257 w 21600"/>
                            <a:gd name="T7" fmla="*/ 21600 h 21600"/>
                            <a:gd name="T8" fmla="*/ 18514 w 21600"/>
                            <a:gd name="T9" fmla="*/ 15000 h 21600"/>
                            <a:gd name="T10" fmla="*/ 21600 w 21600"/>
                            <a:gd name="T11" fmla="*/ 7200 h 21600"/>
                            <a:gd name="T12" fmla="*/ 17694720 60000 65536"/>
                            <a:gd name="T13" fmla="*/ 11796480 60000 65536"/>
                            <a:gd name="T14" fmla="*/ 11796480 60000 65536"/>
                            <a:gd name="T15" fmla="*/ 5898240 60000 65536"/>
                            <a:gd name="T16" fmla="*/ 0 60000 65536"/>
                            <a:gd name="T17" fmla="*/ 0 60000 65536"/>
                            <a:gd name="T18" fmla="*/ 0 w 21600"/>
                            <a:gd name="T19" fmla="*/ G12 h 21600"/>
                            <a:gd name="T20" fmla="*/ G1 w 21600"/>
                            <a:gd name="T21" fmla="*/ 21600 h 21600"/>
                          </a:gdLst>
                          <a:ahLst/>
                          <a:cxnLst>
                            <a:cxn ang="T12">
                              <a:pos x="T0" y="T1"/>
                            </a:cxn>
                            <a:cxn ang="T13">
                              <a:pos x="T2" y="T3"/>
                            </a:cxn>
                            <a:cxn ang="T14">
                              <a:pos x="T4" y="T5"/>
                            </a:cxn>
                            <a:cxn ang="T15">
                              <a:pos x="T6" y="T7"/>
                            </a:cxn>
                            <a:cxn ang="T16">
                              <a:pos x="T8" y="T9"/>
                            </a:cxn>
                            <a:cxn ang="T17">
                              <a:pos x="T10" y="T11"/>
                            </a:cxn>
                          </a:cxnLst>
                          <a:rect l="T18" t="T19" r="T20" b="T21"/>
                          <a:pathLst>
                            <a:path w="21600" h="21600">
                              <a:moveTo>
                                <a:pt x="15429" y="0"/>
                              </a:moveTo>
                              <a:lnTo>
                                <a:pt x="9257" y="7200"/>
                              </a:lnTo>
                              <a:lnTo>
                                <a:pt x="12343" y="7200"/>
                              </a:lnTo>
                              <a:lnTo>
                                <a:pt x="12343" y="14400"/>
                              </a:lnTo>
                              <a:lnTo>
                                <a:pt x="0" y="14400"/>
                              </a:lnTo>
                              <a:lnTo>
                                <a:pt x="0" y="21600"/>
                              </a:lnTo>
                              <a:lnTo>
                                <a:pt x="18514" y="21600"/>
                              </a:lnTo>
                              <a:lnTo>
                                <a:pt x="18514" y="7200"/>
                              </a:lnTo>
                              <a:lnTo>
                                <a:pt x="21600" y="7200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9182A2F" id="Freeform 26" o:spid="_x0000_s1026" style="position:absolute;margin-left:451.5pt;margin-top:21.3pt;width:36pt;height:27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21600,21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" path="m15429,l9257,7200r3086,l12343,14400,,14400r,7200l18514,21600r,-14400l21600,7200,15429,xe">
                <v:stroke joinstyle="miter"/>
                <v:path o:connecttype="custom" o:connectlocs="326581,0;195940,114300;0,285766;195940,342900;391880,238125;457200,114300" o:connectangles="270,180,180,90,0,0" textboxrect="0,14400,18514,21600"/>
              </v:shape>
            </w:pict>
          </mc:Fallback>
        </mc:AlternateContent>
      </w:r>
      <w:r w:rsidRPr="00F46046">
        <w:rPr>
          <w:rFonts w:ascii="KG Drops of Jupiter" w:hAnsi="KG Drops of Jupiter" w:cs="Arial"/>
          <w:sz w:val="14"/>
          <w:szCs w:val="60"/>
        </w:rPr>
        <w:t xml:space="preserve">     </w:t>
      </w:r>
      <w:r w:rsidRPr="00F46046">
        <w:rPr>
          <w:rFonts w:ascii="KG Drops of Jupiter" w:hAnsi="KG Drops of Jupiter" w:cs="Arial"/>
          <w:position w:val="-24"/>
          <w:sz w:val="14"/>
          <w:szCs w:val="60"/>
        </w:rPr>
        <w:object w:dxaOrig="480" w:dyaOrig="660">
          <v:shape id="_x0000_i1027" type="#_x0000_t75" style="width:24pt;height:33.6pt" o:ole="">
            <v:imagedata r:id="rId8" o:title=""/>
          </v:shape>
          <o:OLEObject Type="Embed" ProgID="Equation.DSMT4" ShapeID="_x0000_i1027" DrawAspect="Content" ObjectID="_1533729220" r:id="rId9"/>
        </w:object>
      </w:r>
    </w:p>
    <w:p w:rsidR="009D1322" w:rsidRPr="00F46046" w:rsidRDefault="009D1322" w:rsidP="009D1322">
      <w:pPr>
        <w:rPr>
          <w:rFonts w:ascii="KG Drops of Jupiter" w:hAnsi="KG Drops of Jupiter" w:cs="Arial"/>
          <w:sz w:val="14"/>
          <w:szCs w:val="60"/>
        </w:rPr>
      </w:pPr>
    </w:p>
    <w:p w:rsidR="009D1322" w:rsidRPr="00F46046" w:rsidRDefault="009D1322" w:rsidP="009D1322">
      <w:pPr>
        <w:rPr>
          <w:rFonts w:ascii="KG Drops of Jupiter" w:hAnsi="KG Drops of Jupiter" w:cs="Arial"/>
          <w:sz w:val="14"/>
          <w:szCs w:val="60"/>
        </w:rPr>
      </w:pPr>
      <w:r w:rsidRPr="00F46046">
        <w:rPr>
          <w:rFonts w:ascii="KG Drops of Jupiter" w:hAnsi="KG Drops of Jupiter"/>
          <w:noProof/>
          <w:sz w:val="14"/>
          <w:szCs w:val="60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753E7002" wp14:editId="775BFAC1">
                <wp:simplePos x="0" y="0"/>
                <wp:positionH relativeFrom="column">
                  <wp:posOffset>609600</wp:posOffset>
                </wp:positionH>
                <wp:positionV relativeFrom="paragraph">
                  <wp:posOffset>243840</wp:posOffset>
                </wp:positionV>
                <wp:extent cx="685800" cy="677545"/>
                <wp:effectExtent l="0" t="0" r="19050" b="27305"/>
                <wp:wrapNone/>
                <wp:docPr id="27" name="Rectangle 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85800" cy="67754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1905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6AD17E84" id="Rectangle 27" o:spid="_x0000_s1026" style="position:absolute;margin-left:48pt;margin-top:19.2pt;width:54pt;height:53.3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" strokeweight="1.5pt"/>
            </w:pict>
          </mc:Fallback>
        </mc:AlternateContent>
      </w:r>
    </w:p>
    <w:p w:rsidR="009D1322" w:rsidRPr="00F46046" w:rsidRDefault="009D1322" w:rsidP="009D1322">
      <w:pPr>
        <w:rPr>
          <w:rFonts w:ascii="KG Drops of Jupiter" w:hAnsi="KG Drops of Jupiter" w:cs="Arial"/>
          <w:sz w:val="14"/>
          <w:szCs w:val="60"/>
        </w:rPr>
      </w:pPr>
      <w:r w:rsidRPr="00F46046">
        <w:rPr>
          <w:rFonts w:ascii="KG Drops of Jupiter" w:hAnsi="KG Drops of Jupiter" w:cs="Arial"/>
          <w:position w:val="-34"/>
          <w:sz w:val="14"/>
          <w:szCs w:val="60"/>
        </w:rPr>
        <w:object w:dxaOrig="840" w:dyaOrig="880">
          <v:shape id="_x0000_i1028" type="#_x0000_t75" style="width:42pt;height:44.4pt" o:ole="">
            <v:imagedata r:id="rId10" o:title=""/>
          </v:shape>
          <o:OLEObject Type="Embed" ProgID="Equation.DSMT4" ShapeID="_x0000_i1028" DrawAspect="Content" ObjectID="_1533729221" r:id="rId11"/>
        </w:object>
      </w:r>
    </w:p>
    <w:p w:rsidR="009D1322" w:rsidRPr="00F46046" w:rsidRDefault="009D1322" w:rsidP="009D1322">
      <w:pPr>
        <w:rPr>
          <w:rFonts w:ascii="KG Drops of Jupiter" w:hAnsi="KG Drops of Jupiter" w:cs="Arial"/>
          <w:sz w:val="14"/>
          <w:szCs w:val="60"/>
        </w:rPr>
      </w:pPr>
    </w:p>
    <w:p w:rsidR="009D1322" w:rsidRPr="00F46046" w:rsidRDefault="009D1322" w:rsidP="009D1322">
      <w:pPr>
        <w:rPr>
          <w:rFonts w:ascii="KG Drops of Jupiter" w:hAnsi="KG Drops of Jupiter" w:cs="Arial"/>
          <w:szCs w:val="60"/>
        </w:rPr>
      </w:pPr>
      <w:r w:rsidRPr="00F46046">
        <w:rPr>
          <w:rFonts w:ascii="KG Drops of Jupiter" w:hAnsi="KG Drops of Jupiter" w:cs="Arial"/>
          <w:b/>
          <w:szCs w:val="60"/>
        </w:rPr>
        <w:t>4)</w:t>
      </w:r>
      <w:r w:rsidRPr="00F46046">
        <w:rPr>
          <w:rFonts w:ascii="KG Drops of Jupiter" w:hAnsi="KG Drops of Jupiter" w:cs="Arial"/>
          <w:szCs w:val="60"/>
        </w:rPr>
        <w:t xml:space="preserve">  “Add-in” the “complete the square” term.</w:t>
      </w:r>
    </w:p>
    <w:p w:rsidR="009D1322" w:rsidRPr="00F46046" w:rsidRDefault="009D1322" w:rsidP="009D1322">
      <w:pPr>
        <w:rPr>
          <w:rFonts w:ascii="KG Drops of Jupiter" w:hAnsi="KG Drops of Jupiter" w:cs="Arial"/>
          <w:sz w:val="2"/>
          <w:szCs w:val="60"/>
        </w:rPr>
      </w:pPr>
    </w:p>
    <w:p w:rsidR="009D1322" w:rsidRPr="00F46046" w:rsidRDefault="009D1322" w:rsidP="009D1322">
      <w:pPr>
        <w:rPr>
          <w:rFonts w:ascii="KG Drops of Jupiter" w:hAnsi="KG Drops of Jupiter" w:cs="Arial"/>
          <w:sz w:val="14"/>
          <w:szCs w:val="60"/>
        </w:rPr>
      </w:pPr>
      <w:r w:rsidRPr="00F46046">
        <w:rPr>
          <w:rFonts w:ascii="KG Drops of Jupiter" w:hAnsi="KG Drops of Jupiter" w:cs="Arial"/>
          <w:noProof/>
          <w:sz w:val="14"/>
          <w:szCs w:val="60"/>
        </w:rPr>
        <w:object w:dxaOrig="1440" w:dyaOrig="1440">
          <v:shape id="_x0000_s1027" type="#_x0000_t75" style="position:absolute;margin-left:278.45pt;margin-top:6.95pt;width:30.2pt;height:44.05pt;z-index:251670528">
            <v:imagedata r:id="rId12" o:title=""/>
            <w10:wrap type="square"/>
          </v:shape>
          <o:OLEObject Type="Embed" ProgID="Equation.DSMT4" ShapeID="_x0000_s1027" DrawAspect="Content" ObjectID="_1533729224" r:id="rId13"/>
        </w:object>
      </w:r>
      <w:r w:rsidRPr="00F46046">
        <w:rPr>
          <w:rFonts w:ascii="KG Drops of Jupiter" w:hAnsi="KG Drops of Jupiter" w:cs="Arial"/>
          <w:noProof/>
          <w:sz w:val="14"/>
          <w:szCs w:val="60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1EAFAC09" wp14:editId="54679ABA">
                <wp:simplePos x="0" y="0"/>
                <wp:positionH relativeFrom="column">
                  <wp:posOffset>3352800</wp:posOffset>
                </wp:positionH>
                <wp:positionV relativeFrom="paragraph">
                  <wp:posOffset>43815</wp:posOffset>
                </wp:positionV>
                <wp:extent cx="685800" cy="677545"/>
                <wp:effectExtent l="0" t="0" r="19050" b="27305"/>
                <wp:wrapNone/>
                <wp:docPr id="29" name="Rectangle 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85800" cy="67754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1905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544857C1" id="Rectangle 29" o:spid="_x0000_s1026" style="position:absolute;margin-left:264pt;margin-top:3.45pt;width:54pt;height:53.35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" strokeweight="1.5pt"/>
            </w:pict>
          </mc:Fallback>
        </mc:AlternateContent>
      </w:r>
      <w:r w:rsidRPr="00F46046">
        <w:rPr>
          <w:rFonts w:ascii="KG Drops of Jupiter" w:hAnsi="KG Drops of Jupiter" w:cs="Arial"/>
          <w:noProof/>
          <w:sz w:val="14"/>
          <w:szCs w:val="60"/>
        </w:rPr>
        <w:object w:dxaOrig="1440" w:dyaOrig="1440">
          <v:shape id="_x0000_s1026" type="#_x0000_t75" style="position:absolute;margin-left:95.05pt;margin-top:6.95pt;width:30.2pt;height:44.05pt;z-index:251669504;mso-position-horizontal-relative:text;mso-position-vertical-relative:text">
            <v:imagedata r:id="rId12" o:title=""/>
            <w10:wrap type="square"/>
          </v:shape>
          <o:OLEObject Type="Embed" ProgID="Equation.DSMT4" ShapeID="_x0000_s1026" DrawAspect="Content" ObjectID="_1533729225" r:id="rId14"/>
        </w:object>
      </w:r>
      <w:r w:rsidRPr="00F46046">
        <w:rPr>
          <w:rFonts w:ascii="KG Drops of Jupiter" w:hAnsi="KG Drops of Jupiter" w:cs="Arial"/>
          <w:noProof/>
          <w:sz w:val="14"/>
          <w:szCs w:val="60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25A7BA06" wp14:editId="2E983399">
                <wp:simplePos x="0" y="0"/>
                <wp:positionH relativeFrom="column">
                  <wp:posOffset>990600</wp:posOffset>
                </wp:positionH>
                <wp:positionV relativeFrom="paragraph">
                  <wp:posOffset>43815</wp:posOffset>
                </wp:positionV>
                <wp:extent cx="685800" cy="677545"/>
                <wp:effectExtent l="0" t="0" r="19050" b="27305"/>
                <wp:wrapNone/>
                <wp:docPr id="28" name="Rectangle 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85800" cy="67754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1905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5A7162AB" id="Rectangle 28" o:spid="_x0000_s1026" style="position:absolute;margin-left:78pt;margin-top:3.45pt;width:54pt;height:53.3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" strokeweight="1.5pt"/>
            </w:pict>
          </mc:Fallback>
        </mc:AlternateContent>
      </w:r>
      <w:r w:rsidRPr="00F46046">
        <w:rPr>
          <w:rFonts w:ascii="KG Drops of Jupiter" w:hAnsi="KG Drops of Jupiter" w:cs="Arial"/>
          <w:sz w:val="14"/>
          <w:szCs w:val="60"/>
        </w:rPr>
        <w:t xml:space="preserve"> </w:t>
      </w:r>
    </w:p>
    <w:p w:rsidR="009D1322" w:rsidRPr="00F46046" w:rsidRDefault="009D1322" w:rsidP="009D1322">
      <w:pPr>
        <w:rPr>
          <w:rFonts w:ascii="KG Drops of Jupiter" w:hAnsi="KG Drops of Jupiter" w:cs="Arial"/>
          <w:sz w:val="14"/>
          <w:szCs w:val="60"/>
        </w:rPr>
      </w:pPr>
      <w:r w:rsidRPr="00F46046">
        <w:rPr>
          <w:rFonts w:ascii="KG Drops of Jupiter" w:hAnsi="KG Drops of Jupiter" w:cs="Arial"/>
          <w:sz w:val="14"/>
          <w:szCs w:val="60"/>
        </w:rPr>
        <w:t xml:space="preserve">      </w:t>
      </w:r>
      <w:r w:rsidRPr="00F46046">
        <w:rPr>
          <w:rFonts w:ascii="KG Drops of Jupiter" w:hAnsi="KG Drops of Jupiter" w:cs="Arial"/>
          <w:position w:val="-6"/>
          <w:sz w:val="14"/>
          <w:szCs w:val="60"/>
        </w:rPr>
        <w:object w:dxaOrig="1080" w:dyaOrig="360">
          <v:shape id="_x0000_i1029" type="#_x0000_t75" style="width:54pt;height:18pt" o:ole="">
            <v:imagedata r:id="rId15" o:title=""/>
          </v:shape>
          <o:OLEObject Type="Embed" ProgID="Equation.DSMT4" ShapeID="_x0000_i1029" DrawAspect="Content" ObjectID="_1533729222" r:id="rId16"/>
        </w:object>
      </w:r>
      <w:r w:rsidRPr="00F46046">
        <w:rPr>
          <w:rFonts w:ascii="KG Drops of Jupiter" w:hAnsi="KG Drops of Jupiter" w:cs="Arial"/>
          <w:sz w:val="14"/>
          <w:szCs w:val="60"/>
        </w:rPr>
        <w:t xml:space="preserve">              </w:t>
      </w:r>
      <w:r w:rsidRPr="00F46046">
        <w:rPr>
          <w:rFonts w:ascii="KG Drops of Jupiter" w:hAnsi="KG Drops of Jupiter"/>
          <w:sz w:val="14"/>
          <w:szCs w:val="60"/>
        </w:rPr>
        <w:t xml:space="preserve">                     = everything else + </w:t>
      </w:r>
    </w:p>
    <w:p w:rsidR="009D1322" w:rsidRPr="00F46046" w:rsidRDefault="009D1322" w:rsidP="009D1322">
      <w:pPr>
        <w:rPr>
          <w:rFonts w:ascii="KG Drops of Jupiter" w:hAnsi="KG Drops of Jupiter" w:cs="Arial"/>
          <w:sz w:val="14"/>
          <w:szCs w:val="60"/>
        </w:rPr>
      </w:pPr>
    </w:p>
    <w:p w:rsidR="009D1322" w:rsidRPr="00F46046" w:rsidRDefault="009D1322" w:rsidP="009D1322">
      <w:pPr>
        <w:rPr>
          <w:rFonts w:ascii="KG Drops of Jupiter" w:hAnsi="KG Drops of Jupiter" w:cs="Arial"/>
          <w:sz w:val="2"/>
          <w:szCs w:val="60"/>
        </w:rPr>
      </w:pPr>
    </w:p>
    <w:p w:rsidR="009D1322" w:rsidRPr="00F46046" w:rsidRDefault="009D1322" w:rsidP="009D1322">
      <w:pPr>
        <w:rPr>
          <w:rFonts w:ascii="KG Drops of Jupiter" w:hAnsi="KG Drops of Jupiter" w:cs="Arial"/>
          <w:szCs w:val="60"/>
        </w:rPr>
      </w:pPr>
      <w:r w:rsidRPr="00F46046">
        <w:rPr>
          <w:rFonts w:ascii="KG Drops of Jupiter" w:hAnsi="KG Drops of Jupiter" w:cs="Arial"/>
          <w:b/>
          <w:szCs w:val="60"/>
        </w:rPr>
        <w:t>5)</w:t>
      </w:r>
      <w:r w:rsidRPr="00F46046">
        <w:rPr>
          <w:rFonts w:ascii="KG Drops of Jupiter" w:hAnsi="KG Drops of Jupiter" w:cs="Arial"/>
          <w:szCs w:val="60"/>
        </w:rPr>
        <w:t xml:space="preserve">  Rewrite the </w:t>
      </w:r>
      <w:r w:rsidRPr="00F46046">
        <w:rPr>
          <w:rFonts w:ascii="KG Drops of Jupiter" w:hAnsi="KG Drops of Jupiter" w:cs="Arial"/>
          <w:b/>
          <w:szCs w:val="60"/>
        </w:rPr>
        <w:t>Perfect Trinomial</w:t>
      </w:r>
      <w:r w:rsidRPr="00F46046">
        <w:rPr>
          <w:rFonts w:ascii="KG Drops of Jupiter" w:hAnsi="KG Drops of Jupiter" w:cs="Arial"/>
          <w:szCs w:val="60"/>
        </w:rPr>
        <w:t xml:space="preserve"> as a </w:t>
      </w:r>
      <w:r w:rsidRPr="00F46046">
        <w:rPr>
          <w:rFonts w:ascii="KG Drops of Jupiter" w:hAnsi="KG Drops of Jupiter" w:cs="Arial"/>
          <w:b/>
          <w:szCs w:val="60"/>
        </w:rPr>
        <w:t>Perfect Square</w:t>
      </w:r>
      <w:r w:rsidRPr="00F46046">
        <w:rPr>
          <w:rFonts w:ascii="KG Drops of Jupiter" w:hAnsi="KG Drops of Jupiter" w:cs="Arial"/>
          <w:szCs w:val="60"/>
        </w:rPr>
        <w:t>.</w:t>
      </w:r>
    </w:p>
    <w:p w:rsidR="009D1322" w:rsidRPr="00F46046" w:rsidRDefault="009D1322" w:rsidP="009D1322">
      <w:pPr>
        <w:rPr>
          <w:rFonts w:ascii="KG Drops of Jupiter" w:hAnsi="KG Drops of Jupiter" w:cs="Arial"/>
          <w:sz w:val="2"/>
          <w:szCs w:val="60"/>
        </w:rPr>
      </w:pPr>
    </w:p>
    <w:p w:rsidR="009D1322" w:rsidRPr="00F46046" w:rsidRDefault="009D1322" w:rsidP="009D1322">
      <w:pPr>
        <w:ind w:firstLine="720"/>
        <w:rPr>
          <w:rFonts w:ascii="KG Drops of Jupiter" w:hAnsi="KG Drops of Jupiter" w:cs="Arial"/>
          <w:sz w:val="14"/>
          <w:szCs w:val="60"/>
        </w:rPr>
      </w:pPr>
      <w:r w:rsidRPr="00F46046">
        <w:rPr>
          <w:rFonts w:ascii="KG Drops of Jupiter" w:hAnsi="KG Drops of Jupiter" w:cs="Arial"/>
          <w:position w:val="-34"/>
          <w:sz w:val="14"/>
          <w:szCs w:val="60"/>
        </w:rPr>
        <w:object w:dxaOrig="4020" w:dyaOrig="880">
          <v:shape id="_x0000_i1030" type="#_x0000_t75" style="width:201.6pt;height:44.4pt" o:ole="">
            <v:imagedata r:id="rId17" o:title=""/>
          </v:shape>
          <o:OLEObject Type="Embed" ProgID="Equation.DSMT4" ShapeID="_x0000_i1030" DrawAspect="Content" ObjectID="_1533729223" r:id="rId18"/>
        </w:object>
      </w:r>
    </w:p>
    <w:p w:rsidR="009D1322" w:rsidRPr="00F46046" w:rsidRDefault="009D1322" w:rsidP="009D1322">
      <w:pPr>
        <w:rPr>
          <w:rFonts w:ascii="KG Drops of Jupiter" w:hAnsi="KG Drops of Jupiter" w:cs="Arial"/>
          <w:sz w:val="2"/>
          <w:szCs w:val="60"/>
        </w:rPr>
      </w:pPr>
    </w:p>
    <w:p w:rsidR="009D1322" w:rsidRPr="00F46046" w:rsidRDefault="009D1322" w:rsidP="009D1322">
      <w:pPr>
        <w:rPr>
          <w:rFonts w:ascii="KG Drops of Jupiter" w:hAnsi="KG Drops of Jupiter" w:cs="Arial"/>
          <w:szCs w:val="60"/>
        </w:rPr>
      </w:pPr>
      <w:r w:rsidRPr="00F46046">
        <w:rPr>
          <w:rFonts w:ascii="KG Drops of Jupiter" w:hAnsi="KG Drops of Jupiter" w:cs="Arial"/>
          <w:b/>
          <w:szCs w:val="60"/>
        </w:rPr>
        <w:t>6)</w:t>
      </w:r>
      <w:r w:rsidRPr="00F46046">
        <w:rPr>
          <w:rFonts w:ascii="KG Drops of Jupiter" w:hAnsi="KG Drops of Jupiter" w:cs="Arial"/>
          <w:szCs w:val="60"/>
        </w:rPr>
        <w:t xml:space="preserve">  Take the square root of both sides to </w:t>
      </w:r>
      <w:r w:rsidRPr="00F46046">
        <w:rPr>
          <w:rFonts w:ascii="KG Drops of Jupiter" w:hAnsi="KG Drops of Jupiter" w:cs="Arial"/>
          <w:b/>
          <w:szCs w:val="60"/>
        </w:rPr>
        <w:t>solve</w:t>
      </w:r>
      <w:r w:rsidRPr="00F46046">
        <w:rPr>
          <w:rFonts w:ascii="KG Drops of Jupiter" w:hAnsi="KG Drops of Jupiter" w:cs="Arial"/>
          <w:szCs w:val="60"/>
        </w:rPr>
        <w:t>.</w:t>
      </w:r>
    </w:p>
    <w:p w:rsidR="009D1322" w:rsidRPr="00F46046" w:rsidRDefault="009D1322" w:rsidP="009D1322">
      <w:pPr>
        <w:autoSpaceDE w:val="0"/>
        <w:autoSpaceDN w:val="0"/>
        <w:adjustRightInd w:val="0"/>
        <w:spacing w:after="30" w:line="276" w:lineRule="auto"/>
        <w:rPr>
          <w:rFonts w:ascii="Sue Ellen Francisco" w:hAnsi="Sue Ellen Francisco" w:cs="Sue Ellen Francisco"/>
          <w:b/>
          <w:bCs/>
          <w:color w:val="0000FF"/>
          <w:sz w:val="60"/>
          <w:szCs w:val="60"/>
        </w:rPr>
      </w:pPr>
      <w:r w:rsidRPr="00F46046">
        <w:rPr>
          <w:rFonts w:ascii="Sue Ellen Francisco" w:hAnsi="Sue Ellen Francisco" w:cs="Sue Ellen Francisco"/>
          <w:b/>
          <w:bCs/>
          <w:color w:val="0000FF"/>
          <w:sz w:val="60"/>
          <w:szCs w:val="60"/>
        </w:rPr>
        <w:lastRenderedPageBreak/>
        <w:t xml:space="preserve">Example: </w:t>
      </w:r>
      <w:bookmarkStart w:id="0" w:name="_GoBack"/>
      <w:bookmarkEnd w:id="0"/>
      <w:r w:rsidRPr="00F46046">
        <w:rPr>
          <w:rFonts w:ascii="Sue Ellen Francisco" w:hAnsi="Sue Ellen Francisco" w:cs="Sue Ellen Francisco"/>
          <w:b/>
          <w:bCs/>
          <w:color w:val="0000FF"/>
          <w:sz w:val="60"/>
          <w:szCs w:val="60"/>
        </w:rPr>
        <w:t>Solve by completing the square.</w:t>
      </w:r>
    </w:p>
    <w:p w:rsidR="009D1322" w:rsidRPr="00F46046" w:rsidRDefault="009D1322" w:rsidP="00182BE7">
      <w:pPr>
        <w:autoSpaceDE w:val="0"/>
        <w:autoSpaceDN w:val="0"/>
        <w:adjustRightInd w:val="0"/>
        <w:spacing w:after="30" w:line="276" w:lineRule="auto"/>
        <w:jc w:val="center"/>
        <w:rPr>
          <w:rFonts w:ascii="Sweet Pea" w:eastAsia="Sweet Pea" w:cs="Sweet Pea"/>
          <w:b/>
          <w:bCs/>
          <w:color w:val="40E0D0"/>
          <w:sz w:val="60"/>
          <w:szCs w:val="60"/>
        </w:rPr>
      </w:pPr>
      <w:r w:rsidRPr="00F46046">
        <w:rPr>
          <w:noProof/>
          <w:sz w:val="60"/>
          <w:szCs w:val="60"/>
        </w:rPr>
        <w:drawing>
          <wp:inline distT="0" distB="0" distL="0" distR="0" wp14:anchorId="0C509207" wp14:editId="5C0CA3FB">
            <wp:extent cx="2159000" cy="542349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2208766" cy="554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D1322" w:rsidRDefault="009D1322" w:rsidP="00182BE7">
      <w:pPr>
        <w:autoSpaceDE w:val="0"/>
        <w:autoSpaceDN w:val="0"/>
        <w:adjustRightInd w:val="0"/>
        <w:spacing w:after="30" w:line="276" w:lineRule="auto"/>
        <w:jc w:val="center"/>
        <w:rPr>
          <w:rFonts w:ascii="Sweet Pea" w:eastAsia="Sweet Pea" w:cs="Sweet Pea"/>
          <w:b/>
          <w:bCs/>
          <w:color w:val="40E0D0"/>
          <w:sz w:val="60"/>
          <w:szCs w:val="60"/>
        </w:rPr>
      </w:pPr>
    </w:p>
    <w:p w:rsidR="00F46046" w:rsidRDefault="00F46046" w:rsidP="00182BE7">
      <w:pPr>
        <w:autoSpaceDE w:val="0"/>
        <w:autoSpaceDN w:val="0"/>
        <w:adjustRightInd w:val="0"/>
        <w:spacing w:after="30" w:line="276" w:lineRule="auto"/>
        <w:jc w:val="center"/>
        <w:rPr>
          <w:rFonts w:ascii="Sweet Pea" w:eastAsia="Sweet Pea" w:cs="Sweet Pea"/>
          <w:b/>
          <w:bCs/>
          <w:color w:val="40E0D0"/>
          <w:sz w:val="60"/>
          <w:szCs w:val="60"/>
        </w:rPr>
      </w:pPr>
    </w:p>
    <w:p w:rsidR="00F46046" w:rsidRDefault="00F46046" w:rsidP="00182BE7">
      <w:pPr>
        <w:autoSpaceDE w:val="0"/>
        <w:autoSpaceDN w:val="0"/>
        <w:adjustRightInd w:val="0"/>
        <w:spacing w:after="30" w:line="276" w:lineRule="auto"/>
        <w:jc w:val="center"/>
        <w:rPr>
          <w:rFonts w:ascii="Sweet Pea" w:eastAsia="Sweet Pea" w:cs="Sweet Pea"/>
          <w:b/>
          <w:bCs/>
          <w:color w:val="40E0D0"/>
          <w:sz w:val="60"/>
          <w:szCs w:val="60"/>
        </w:rPr>
      </w:pPr>
    </w:p>
    <w:p w:rsidR="00F46046" w:rsidRDefault="00F46046" w:rsidP="00182BE7">
      <w:pPr>
        <w:autoSpaceDE w:val="0"/>
        <w:autoSpaceDN w:val="0"/>
        <w:adjustRightInd w:val="0"/>
        <w:spacing w:after="30" w:line="276" w:lineRule="auto"/>
        <w:jc w:val="center"/>
        <w:rPr>
          <w:rFonts w:ascii="Sweet Pea" w:eastAsia="Sweet Pea" w:cs="Sweet Pea"/>
          <w:b/>
          <w:bCs/>
          <w:color w:val="40E0D0"/>
          <w:sz w:val="60"/>
          <w:szCs w:val="60"/>
        </w:rPr>
      </w:pPr>
    </w:p>
    <w:p w:rsidR="00F46046" w:rsidRDefault="00F46046" w:rsidP="00182BE7">
      <w:pPr>
        <w:autoSpaceDE w:val="0"/>
        <w:autoSpaceDN w:val="0"/>
        <w:adjustRightInd w:val="0"/>
        <w:spacing w:after="30" w:line="276" w:lineRule="auto"/>
        <w:jc w:val="center"/>
        <w:rPr>
          <w:rFonts w:ascii="Sweet Pea" w:eastAsia="Sweet Pea" w:cs="Sweet Pea"/>
          <w:b/>
          <w:bCs/>
          <w:color w:val="40E0D0"/>
          <w:sz w:val="60"/>
          <w:szCs w:val="60"/>
        </w:rPr>
      </w:pPr>
    </w:p>
    <w:p w:rsidR="00F46046" w:rsidRDefault="00F46046" w:rsidP="00182BE7">
      <w:pPr>
        <w:autoSpaceDE w:val="0"/>
        <w:autoSpaceDN w:val="0"/>
        <w:adjustRightInd w:val="0"/>
        <w:spacing w:after="30" w:line="276" w:lineRule="auto"/>
        <w:jc w:val="center"/>
        <w:rPr>
          <w:rFonts w:ascii="Sweet Pea" w:eastAsia="Sweet Pea" w:cs="Sweet Pea"/>
          <w:b/>
          <w:bCs/>
          <w:color w:val="40E0D0"/>
          <w:sz w:val="60"/>
          <w:szCs w:val="60"/>
        </w:rPr>
      </w:pPr>
    </w:p>
    <w:p w:rsidR="00F46046" w:rsidRDefault="00F46046" w:rsidP="00182BE7">
      <w:pPr>
        <w:autoSpaceDE w:val="0"/>
        <w:autoSpaceDN w:val="0"/>
        <w:adjustRightInd w:val="0"/>
        <w:spacing w:after="30" w:line="276" w:lineRule="auto"/>
        <w:jc w:val="center"/>
        <w:rPr>
          <w:rFonts w:ascii="Sweet Pea" w:eastAsia="Sweet Pea" w:cs="Sweet Pea"/>
          <w:b/>
          <w:bCs/>
          <w:color w:val="40E0D0"/>
          <w:sz w:val="60"/>
          <w:szCs w:val="60"/>
        </w:rPr>
      </w:pPr>
    </w:p>
    <w:p w:rsidR="00F46046" w:rsidRDefault="00F46046" w:rsidP="00182BE7">
      <w:pPr>
        <w:autoSpaceDE w:val="0"/>
        <w:autoSpaceDN w:val="0"/>
        <w:adjustRightInd w:val="0"/>
        <w:spacing w:after="30" w:line="276" w:lineRule="auto"/>
        <w:jc w:val="center"/>
        <w:rPr>
          <w:rFonts w:ascii="Sweet Pea" w:eastAsia="Sweet Pea" w:cs="Sweet Pea"/>
          <w:b/>
          <w:bCs/>
          <w:color w:val="40E0D0"/>
          <w:sz w:val="60"/>
          <w:szCs w:val="60"/>
        </w:rPr>
      </w:pPr>
    </w:p>
    <w:p w:rsidR="00F46046" w:rsidRDefault="00F46046" w:rsidP="00182BE7">
      <w:pPr>
        <w:autoSpaceDE w:val="0"/>
        <w:autoSpaceDN w:val="0"/>
        <w:adjustRightInd w:val="0"/>
        <w:spacing w:after="30" w:line="276" w:lineRule="auto"/>
        <w:jc w:val="center"/>
        <w:rPr>
          <w:rFonts w:ascii="Sweet Pea" w:eastAsia="Sweet Pea" w:cs="Sweet Pea"/>
          <w:b/>
          <w:bCs/>
          <w:color w:val="40E0D0"/>
          <w:sz w:val="60"/>
          <w:szCs w:val="60"/>
        </w:rPr>
      </w:pPr>
    </w:p>
    <w:p w:rsidR="00F46046" w:rsidRPr="00F46046" w:rsidRDefault="00F46046" w:rsidP="00F46046">
      <w:pPr>
        <w:autoSpaceDE w:val="0"/>
        <w:autoSpaceDN w:val="0"/>
        <w:adjustRightInd w:val="0"/>
        <w:spacing w:after="30" w:line="276" w:lineRule="auto"/>
        <w:rPr>
          <w:rFonts w:ascii="Sue Ellen Francisco" w:hAnsi="Sue Ellen Francisco" w:cs="Sue Ellen Francisco"/>
          <w:b/>
          <w:bCs/>
          <w:color w:val="0000FF"/>
          <w:sz w:val="60"/>
          <w:szCs w:val="60"/>
        </w:rPr>
      </w:pPr>
      <w:r w:rsidRPr="00F46046">
        <w:rPr>
          <w:rFonts w:ascii="Sue Ellen Francisco" w:hAnsi="Sue Ellen Francisco" w:cs="Sue Ellen Francisco"/>
          <w:b/>
          <w:bCs/>
          <w:color w:val="0000FF"/>
          <w:sz w:val="60"/>
          <w:szCs w:val="60"/>
        </w:rPr>
        <w:lastRenderedPageBreak/>
        <w:t>Example: Solve by completing the square.</w:t>
      </w:r>
    </w:p>
    <w:p w:rsidR="009D1322" w:rsidRDefault="009D1322" w:rsidP="00182BE7">
      <w:pPr>
        <w:autoSpaceDE w:val="0"/>
        <w:autoSpaceDN w:val="0"/>
        <w:adjustRightInd w:val="0"/>
        <w:spacing w:after="30" w:line="276" w:lineRule="auto"/>
        <w:jc w:val="center"/>
        <w:rPr>
          <w:rFonts w:ascii="Sweet Pea" w:eastAsia="Sweet Pea" w:cs="Sweet Pea"/>
          <w:b/>
          <w:bCs/>
          <w:color w:val="40E0D0"/>
          <w:sz w:val="60"/>
          <w:szCs w:val="60"/>
        </w:rPr>
      </w:pPr>
      <w:r w:rsidRPr="00F46046">
        <w:rPr>
          <w:noProof/>
          <w:sz w:val="60"/>
          <w:szCs w:val="60"/>
        </w:rPr>
        <w:drawing>
          <wp:inline distT="0" distB="0" distL="0" distR="0" wp14:anchorId="72759BBE" wp14:editId="6974BE54">
            <wp:extent cx="2006600" cy="567050"/>
            <wp:effectExtent l="0" t="0" r="0" b="508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2077541" cy="5870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46046" w:rsidRDefault="00F46046" w:rsidP="00182BE7">
      <w:pPr>
        <w:autoSpaceDE w:val="0"/>
        <w:autoSpaceDN w:val="0"/>
        <w:adjustRightInd w:val="0"/>
        <w:spacing w:after="30" w:line="276" w:lineRule="auto"/>
        <w:jc w:val="center"/>
        <w:rPr>
          <w:rFonts w:ascii="Sweet Pea" w:eastAsia="Sweet Pea" w:cs="Sweet Pea"/>
          <w:b/>
          <w:bCs/>
          <w:color w:val="40E0D0"/>
          <w:sz w:val="60"/>
          <w:szCs w:val="60"/>
        </w:rPr>
      </w:pPr>
    </w:p>
    <w:p w:rsidR="00F46046" w:rsidRDefault="00F46046" w:rsidP="00182BE7">
      <w:pPr>
        <w:autoSpaceDE w:val="0"/>
        <w:autoSpaceDN w:val="0"/>
        <w:adjustRightInd w:val="0"/>
        <w:spacing w:after="30" w:line="276" w:lineRule="auto"/>
        <w:jc w:val="center"/>
        <w:rPr>
          <w:rFonts w:ascii="Sweet Pea" w:eastAsia="Sweet Pea" w:cs="Sweet Pea"/>
          <w:b/>
          <w:bCs/>
          <w:color w:val="40E0D0"/>
          <w:sz w:val="60"/>
          <w:szCs w:val="60"/>
        </w:rPr>
      </w:pPr>
    </w:p>
    <w:p w:rsidR="00F46046" w:rsidRDefault="00F46046" w:rsidP="00182BE7">
      <w:pPr>
        <w:autoSpaceDE w:val="0"/>
        <w:autoSpaceDN w:val="0"/>
        <w:adjustRightInd w:val="0"/>
        <w:spacing w:after="30" w:line="276" w:lineRule="auto"/>
        <w:jc w:val="center"/>
        <w:rPr>
          <w:rFonts w:ascii="Sweet Pea" w:eastAsia="Sweet Pea" w:cs="Sweet Pea"/>
          <w:b/>
          <w:bCs/>
          <w:color w:val="40E0D0"/>
          <w:sz w:val="60"/>
          <w:szCs w:val="60"/>
        </w:rPr>
      </w:pPr>
    </w:p>
    <w:p w:rsidR="00F46046" w:rsidRDefault="00F46046" w:rsidP="00182BE7">
      <w:pPr>
        <w:autoSpaceDE w:val="0"/>
        <w:autoSpaceDN w:val="0"/>
        <w:adjustRightInd w:val="0"/>
        <w:spacing w:after="30" w:line="276" w:lineRule="auto"/>
        <w:jc w:val="center"/>
        <w:rPr>
          <w:rFonts w:ascii="Sweet Pea" w:eastAsia="Sweet Pea" w:cs="Sweet Pea"/>
          <w:b/>
          <w:bCs/>
          <w:color w:val="40E0D0"/>
          <w:sz w:val="60"/>
          <w:szCs w:val="60"/>
        </w:rPr>
      </w:pPr>
    </w:p>
    <w:p w:rsidR="00F46046" w:rsidRDefault="00F46046" w:rsidP="00182BE7">
      <w:pPr>
        <w:autoSpaceDE w:val="0"/>
        <w:autoSpaceDN w:val="0"/>
        <w:adjustRightInd w:val="0"/>
        <w:spacing w:after="30" w:line="276" w:lineRule="auto"/>
        <w:jc w:val="center"/>
        <w:rPr>
          <w:rFonts w:ascii="Sweet Pea" w:eastAsia="Sweet Pea" w:cs="Sweet Pea"/>
          <w:b/>
          <w:bCs/>
          <w:color w:val="40E0D0"/>
          <w:sz w:val="60"/>
          <w:szCs w:val="60"/>
        </w:rPr>
      </w:pPr>
    </w:p>
    <w:p w:rsidR="00F46046" w:rsidRDefault="00F46046" w:rsidP="00182BE7">
      <w:pPr>
        <w:autoSpaceDE w:val="0"/>
        <w:autoSpaceDN w:val="0"/>
        <w:adjustRightInd w:val="0"/>
        <w:spacing w:after="30" w:line="276" w:lineRule="auto"/>
        <w:jc w:val="center"/>
        <w:rPr>
          <w:rFonts w:ascii="Sweet Pea" w:eastAsia="Sweet Pea" w:cs="Sweet Pea"/>
          <w:b/>
          <w:bCs/>
          <w:color w:val="40E0D0"/>
          <w:sz w:val="60"/>
          <w:szCs w:val="60"/>
        </w:rPr>
      </w:pPr>
    </w:p>
    <w:p w:rsidR="00F46046" w:rsidRDefault="00F46046" w:rsidP="00182BE7">
      <w:pPr>
        <w:autoSpaceDE w:val="0"/>
        <w:autoSpaceDN w:val="0"/>
        <w:adjustRightInd w:val="0"/>
        <w:spacing w:after="30" w:line="276" w:lineRule="auto"/>
        <w:jc w:val="center"/>
        <w:rPr>
          <w:rFonts w:ascii="Sweet Pea" w:eastAsia="Sweet Pea" w:cs="Sweet Pea"/>
          <w:b/>
          <w:bCs/>
          <w:color w:val="40E0D0"/>
          <w:sz w:val="60"/>
          <w:szCs w:val="60"/>
        </w:rPr>
      </w:pPr>
    </w:p>
    <w:p w:rsidR="00F46046" w:rsidRDefault="00F46046" w:rsidP="00182BE7">
      <w:pPr>
        <w:autoSpaceDE w:val="0"/>
        <w:autoSpaceDN w:val="0"/>
        <w:adjustRightInd w:val="0"/>
        <w:spacing w:after="30" w:line="276" w:lineRule="auto"/>
        <w:jc w:val="center"/>
        <w:rPr>
          <w:rFonts w:ascii="Sweet Pea" w:eastAsia="Sweet Pea" w:cs="Sweet Pea"/>
          <w:b/>
          <w:bCs/>
          <w:color w:val="40E0D0"/>
          <w:sz w:val="60"/>
          <w:szCs w:val="60"/>
        </w:rPr>
      </w:pPr>
    </w:p>
    <w:p w:rsidR="00F46046" w:rsidRDefault="00F46046" w:rsidP="00182BE7">
      <w:pPr>
        <w:autoSpaceDE w:val="0"/>
        <w:autoSpaceDN w:val="0"/>
        <w:adjustRightInd w:val="0"/>
        <w:spacing w:after="30" w:line="276" w:lineRule="auto"/>
        <w:jc w:val="center"/>
        <w:rPr>
          <w:rFonts w:ascii="Sweet Pea" w:eastAsia="Sweet Pea" w:cs="Sweet Pea"/>
          <w:b/>
          <w:bCs/>
          <w:color w:val="40E0D0"/>
          <w:sz w:val="60"/>
          <w:szCs w:val="60"/>
        </w:rPr>
      </w:pPr>
    </w:p>
    <w:p w:rsidR="00F46046" w:rsidRPr="00F46046" w:rsidRDefault="00F46046" w:rsidP="00F46046">
      <w:pPr>
        <w:autoSpaceDE w:val="0"/>
        <w:autoSpaceDN w:val="0"/>
        <w:adjustRightInd w:val="0"/>
        <w:spacing w:after="30" w:line="276" w:lineRule="auto"/>
        <w:rPr>
          <w:rFonts w:ascii="Sue Ellen Francisco" w:hAnsi="Sue Ellen Francisco" w:cs="Sue Ellen Francisco"/>
          <w:b/>
          <w:bCs/>
          <w:color w:val="0000FF"/>
          <w:sz w:val="60"/>
          <w:szCs w:val="60"/>
        </w:rPr>
      </w:pPr>
      <w:r w:rsidRPr="00F46046">
        <w:rPr>
          <w:rFonts w:ascii="Sue Ellen Francisco" w:hAnsi="Sue Ellen Francisco" w:cs="Sue Ellen Francisco"/>
          <w:b/>
          <w:bCs/>
          <w:color w:val="0000FF"/>
          <w:sz w:val="60"/>
          <w:szCs w:val="60"/>
        </w:rPr>
        <w:lastRenderedPageBreak/>
        <w:t>Example: Solve by completing the square.</w:t>
      </w:r>
    </w:p>
    <w:p w:rsidR="009D1322" w:rsidRPr="00F46046" w:rsidRDefault="009D1322" w:rsidP="00182BE7">
      <w:pPr>
        <w:autoSpaceDE w:val="0"/>
        <w:autoSpaceDN w:val="0"/>
        <w:adjustRightInd w:val="0"/>
        <w:spacing w:after="30" w:line="276" w:lineRule="auto"/>
        <w:jc w:val="center"/>
        <w:rPr>
          <w:rFonts w:ascii="Sweet Pea" w:eastAsia="Sweet Pea" w:cs="Sweet Pea"/>
          <w:b/>
          <w:bCs/>
          <w:color w:val="40E0D0"/>
          <w:sz w:val="60"/>
          <w:szCs w:val="60"/>
        </w:rPr>
      </w:pPr>
      <w:r w:rsidRPr="00F46046">
        <w:rPr>
          <w:noProof/>
          <w:sz w:val="60"/>
          <w:szCs w:val="60"/>
        </w:rPr>
        <w:drawing>
          <wp:inline distT="0" distB="0" distL="0" distR="0" wp14:anchorId="0008DB5D" wp14:editId="3ADC0BAD">
            <wp:extent cx="2489200" cy="514896"/>
            <wp:effectExtent l="0" t="0" r="635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2544390" cy="5263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40F72" w:rsidRPr="00F46046" w:rsidRDefault="00B40F72" w:rsidP="00182BE7">
      <w:pPr>
        <w:rPr>
          <w:sz w:val="60"/>
          <w:szCs w:val="60"/>
        </w:rPr>
      </w:pPr>
    </w:p>
    <w:sectPr w:rsidR="00B40F72" w:rsidRPr="00F46046" w:rsidSect="00182BE7">
      <w:pgSz w:w="12240" w:h="15840"/>
      <w:pgMar w:top="720" w:right="720" w:bottom="720" w:left="720" w:header="720" w:footer="720" w:gutter="0"/>
      <w:cols w:space="720"/>
      <w:noEndnote/>
      <w:docGrid w:linePitch="299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Sue Ellen Francisco">
    <w:panose1 w:val="02000000000000000000"/>
    <w:charset w:val="00"/>
    <w:family w:val="auto"/>
    <w:pitch w:val="variable"/>
    <w:sig w:usb0="A000006F" w:usb1="4000004A" w:usb2="00000000" w:usb3="00000000" w:csb0="00000001" w:csb1="00000000"/>
  </w:font>
  <w:font w:name="KG Drops of Jupiter">
    <w:panose1 w:val="02000000000000000000"/>
    <w:charset w:val="00"/>
    <w:family w:val="auto"/>
    <w:pitch w:val="variable"/>
    <w:sig w:usb0="A000002F" w:usb1="00000002" w:usb2="00000000" w:usb3="00000000" w:csb0="00000003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Sweet Pea">
    <w:panose1 w:val="00000000000000000000"/>
    <w:charset w:val="81"/>
    <w:family w:val="auto"/>
    <w:pitch w:val="variable"/>
    <w:sig w:usb0="01002A87" w:usb1="090E0000" w:usb2="00000010" w:usb3="00000000" w:csb0="003F00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5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82BE7"/>
    <w:rsid w:val="00182BE7"/>
    <w:rsid w:val="009D1322"/>
    <w:rsid w:val="00B40F72"/>
    <w:rsid w:val="00BF10EA"/>
    <w:rsid w:val="00DC6E5F"/>
    <w:rsid w:val="00F4604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8"/>
    <o:shapelayout v:ext="edit">
      <o:idmap v:ext="edit" data="1"/>
    </o:shapelayout>
  </w:shapeDefaults>
  <w:decimalSymbol w:val="."/>
  <w:listSeparator w:val=","/>
  <w15:chartTrackingRefBased/>
  <w15:docId w15:val="{7486042D-1EF4-4EB6-BFEA-DD13BBD55F2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uiPriority w:val="99"/>
    <w:semiHidden/>
    <w:unhideWhenUsed/>
    <w:rsid w:val="009D1322"/>
    <w:pPr>
      <w:spacing w:before="100" w:beforeAutospacing="1" w:after="100" w:afterAutospacing="1" w:line="240" w:lineRule="auto"/>
    </w:pPr>
    <w:rPr>
      <w:rFonts w:ascii="Times New Roman" w:eastAsiaTheme="minorEastAsia" w:hAnsi="Times New Roman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F46046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46046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oleObject" Target="embeddings/oleObject8.bin"/><Relationship Id="rId3" Type="http://schemas.openxmlformats.org/officeDocument/2006/relationships/webSettings" Target="webSettings.xml"/><Relationship Id="rId21" Type="http://schemas.openxmlformats.org/officeDocument/2006/relationships/image" Target="media/image10.png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image" Target="media/image7.wmf"/><Relationship Id="rId2" Type="http://schemas.openxmlformats.org/officeDocument/2006/relationships/settings" Target="settings.xml"/><Relationship Id="rId16" Type="http://schemas.openxmlformats.org/officeDocument/2006/relationships/oleObject" Target="embeddings/oleObject7.bin"/><Relationship Id="rId20" Type="http://schemas.openxmlformats.org/officeDocument/2006/relationships/image" Target="media/image9.png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theme" Target="theme/theme1.xml"/><Relationship Id="rId10" Type="http://schemas.openxmlformats.org/officeDocument/2006/relationships/image" Target="media/image4.wmf"/><Relationship Id="rId19" Type="http://schemas.openxmlformats.org/officeDocument/2006/relationships/image" Target="media/image8.png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oleObject" Target="embeddings/oleObject6.bin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34</TotalTime>
  <Pages>4</Pages>
  <Words>143</Words>
  <Characters>820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96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ndsay Kovalsky</dc:creator>
  <cp:keywords/>
  <dc:description/>
  <cp:lastModifiedBy>Lindsay Kovalsky</cp:lastModifiedBy>
  <cp:revision>1</cp:revision>
  <cp:lastPrinted>2016-08-26T19:04:00Z</cp:lastPrinted>
  <dcterms:created xsi:type="dcterms:W3CDTF">2016-08-26T13:48:00Z</dcterms:created>
  <dcterms:modified xsi:type="dcterms:W3CDTF">2016-08-26T19:05:00Z</dcterms:modified>
</cp:coreProperties>
</file>